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theme/themeOverride1.xml" ContentType="application/vnd.openxmlformats-officedocument.themeOverr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  <p:sldMasterId id="2147483672" r:id="rId3"/>
  </p:sldMasterIdLst>
  <p:notesMasterIdLst>
    <p:notesMasterId r:id="rId21"/>
  </p:notesMasterIdLst>
  <p:sldIdLst>
    <p:sldId id="265" r:id="rId4"/>
    <p:sldId id="282" r:id="rId5"/>
    <p:sldId id="283" r:id="rId6"/>
    <p:sldId id="285" r:id="rId7"/>
    <p:sldId id="290" r:id="rId8"/>
    <p:sldId id="284" r:id="rId9"/>
    <p:sldId id="292" r:id="rId10"/>
    <p:sldId id="294" r:id="rId11"/>
    <p:sldId id="256" r:id="rId12"/>
    <p:sldId id="257" r:id="rId13"/>
    <p:sldId id="258" r:id="rId14"/>
    <p:sldId id="259" r:id="rId15"/>
    <p:sldId id="260" r:id="rId16"/>
    <p:sldId id="288" r:id="rId17"/>
    <p:sldId id="291" r:id="rId18"/>
    <p:sldId id="296" r:id="rId19"/>
    <p:sldId id="287" r:id="rId20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=""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1065" autoAdjust="0"/>
  </p:normalViewPr>
  <p:slideViewPr>
    <p:cSldViewPr snapToGrid="0">
      <p:cViewPr>
        <p:scale>
          <a:sx n="85" d="100"/>
          <a:sy n="85" d="100"/>
        </p:scale>
        <p:origin x="-144" y="-48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3" Type="http://schemas.openxmlformats.org/officeDocument/2006/relationships/slideMaster" Target="slideMasters/slideMaster3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theme" Target="theme/theme1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viewProps" Target="viewProps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E49A7A6-E907-49DE-B06A-0109EB4674C0}" type="datetimeFigureOut">
              <a:rPr lang="zh-CN" altLang="en-US" smtClean="0"/>
              <a:t>2019/10/26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C7B9664-B254-4A69-BE45-3522677B93E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0877580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C7B9664-B254-4A69-BE45-3522677B93EA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1222124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C7B9664-B254-4A69-BE45-3522677B93EA}" type="slidenum">
              <a:rPr lang="zh-CN" altLang="en-US" smtClean="0"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1222124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="" xmlns:a16="http://schemas.microsoft.com/office/drawing/2014/main" id="{8E7398AF-5F75-4686-B97D-786F27C46682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="" xmlns:a16="http://schemas.microsoft.com/office/drawing/2014/main" id="{864B4A99-B5ED-4CE5-BE8A-F40608EB93C6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="" xmlns:a16="http://schemas.microsoft.com/office/drawing/2014/main" id="{57B243F9-D312-4D0D-93D2-CC19D60AA16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681B9C-0387-402A-9093-4F486626F0F7}" type="datetimeFigureOut">
              <a:rPr lang="zh-CN" altLang="en-US" smtClean="0"/>
              <a:t>2019/10/26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="" xmlns:a16="http://schemas.microsoft.com/office/drawing/2014/main" id="{D45F5050-3067-46A0-9185-51788A44E14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="" xmlns:a16="http://schemas.microsoft.com/office/drawing/2014/main" id="{3F666EE3-EAB9-4B94-9434-F253FC077CB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EE1B98-1311-4FA6-96AA-B7D7FA3ABA8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4730790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="" xmlns:a16="http://schemas.microsoft.com/office/drawing/2014/main" id="{60D4BFD0-0298-46E3-AE01-9D3ED77356D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="" xmlns:a16="http://schemas.microsoft.com/office/drawing/2014/main" id="{39791FE3-E409-4483-ADBC-2C9BD88F321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="" xmlns:a16="http://schemas.microsoft.com/office/drawing/2014/main" id="{B7FD0967-FE4A-49E9-B0C8-F72B35A804D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681B9C-0387-402A-9093-4F486626F0F7}" type="datetimeFigureOut">
              <a:rPr lang="zh-CN" altLang="en-US" smtClean="0"/>
              <a:t>2019/10/26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="" xmlns:a16="http://schemas.microsoft.com/office/drawing/2014/main" id="{7EABD036-8DC9-427E-BEF2-40AE64DC8AF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="" xmlns:a16="http://schemas.microsoft.com/office/drawing/2014/main" id="{5A0BA930-1B9E-4C0E-966D-2D9C0355162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EE1B98-1311-4FA6-96AA-B7D7FA3ABA8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0194948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="" xmlns:a16="http://schemas.microsoft.com/office/drawing/2014/main" id="{65752623-9335-4A08-9718-CBDC89BB518E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="" xmlns:a16="http://schemas.microsoft.com/office/drawing/2014/main" id="{EDBAC232-017A-48D2-9809-9E0FBF573216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="" xmlns:a16="http://schemas.microsoft.com/office/drawing/2014/main" id="{6A9F862D-7EC0-4112-AB03-50506BD5D91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681B9C-0387-402A-9093-4F486626F0F7}" type="datetimeFigureOut">
              <a:rPr lang="zh-CN" altLang="en-US" smtClean="0"/>
              <a:t>2019/10/26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="" xmlns:a16="http://schemas.microsoft.com/office/drawing/2014/main" id="{7A3FF07B-7B30-47D3-A505-77CA0FF88E6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="" xmlns:a16="http://schemas.microsoft.com/office/drawing/2014/main" id="{7BABFEBA-4BA5-41E6-B684-1559E021E67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EE1B98-1311-4FA6-96AA-B7D7FA3ABA8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1909430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="" xmlns:a16="http://schemas.microsoft.com/office/drawing/2014/main" id="{8990526F-D051-43C7-BF0A-6DAE29CD7A2D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副标题 2">
            <a:extLst>
              <a:ext uri="{FF2B5EF4-FFF2-40B4-BE49-F238E27FC236}">
                <a16:creationId xmlns="" xmlns:a16="http://schemas.microsoft.com/office/drawing/2014/main" id="{E7FEDF1B-63D7-4A83-8B86-E955F507DEE3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  <a:endParaRPr lang="en-US"/>
          </a:p>
        </p:txBody>
      </p:sp>
      <p:sp>
        <p:nvSpPr>
          <p:cNvPr id="4" name="日期占位符 3">
            <a:extLst>
              <a:ext uri="{FF2B5EF4-FFF2-40B4-BE49-F238E27FC236}">
                <a16:creationId xmlns="" xmlns:a16="http://schemas.microsoft.com/office/drawing/2014/main" id="{1DE3054E-B0D9-4B7E-AFD2-89F60FB58E6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13FA2E-F3DD-448D-A646-0D7BB7C3CBDA}" type="datetimeFigureOut">
              <a:rPr lang="en-US" smtClean="0"/>
              <a:t>10/26/2019</a:t>
            </a:fld>
            <a:endParaRPr lang="en-US"/>
          </a:p>
        </p:txBody>
      </p:sp>
      <p:sp>
        <p:nvSpPr>
          <p:cNvPr id="5" name="页脚占位符 4">
            <a:extLst>
              <a:ext uri="{FF2B5EF4-FFF2-40B4-BE49-F238E27FC236}">
                <a16:creationId xmlns="" xmlns:a16="http://schemas.microsoft.com/office/drawing/2014/main" id="{344AF34F-44F5-4CAF-8DEA-8B236C209E2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="" xmlns:a16="http://schemas.microsoft.com/office/drawing/2014/main" id="{F9B2F8BD-4F62-4F9F-B7E6-B758F3BC497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770B1F-20F3-4E53-8B9E-9949081A73C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453689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="" xmlns:a16="http://schemas.microsoft.com/office/drawing/2014/main" id="{67F536AF-1BF9-443E-9D2F-98AA4C93B1B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内容占位符 2">
            <a:extLst>
              <a:ext uri="{FF2B5EF4-FFF2-40B4-BE49-F238E27FC236}">
                <a16:creationId xmlns="" xmlns:a16="http://schemas.microsoft.com/office/drawing/2014/main" id="{C1A04791-411A-45D8-B495-4CD43C46B3F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4" name="日期占位符 3">
            <a:extLst>
              <a:ext uri="{FF2B5EF4-FFF2-40B4-BE49-F238E27FC236}">
                <a16:creationId xmlns="" xmlns:a16="http://schemas.microsoft.com/office/drawing/2014/main" id="{91BBAF0B-A92C-4138-B2EF-4DDC4EB54F7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13FA2E-F3DD-448D-A646-0D7BB7C3CBDA}" type="datetimeFigureOut">
              <a:rPr lang="en-US" smtClean="0"/>
              <a:t>10/26/2019</a:t>
            </a:fld>
            <a:endParaRPr lang="en-US"/>
          </a:p>
        </p:txBody>
      </p:sp>
      <p:sp>
        <p:nvSpPr>
          <p:cNvPr id="5" name="页脚占位符 4">
            <a:extLst>
              <a:ext uri="{FF2B5EF4-FFF2-40B4-BE49-F238E27FC236}">
                <a16:creationId xmlns="" xmlns:a16="http://schemas.microsoft.com/office/drawing/2014/main" id="{E71D373A-7837-4BDA-8709-BA7231E744A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="" xmlns:a16="http://schemas.microsoft.com/office/drawing/2014/main" id="{6CAF375A-0330-45BD-8C22-183839A8397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770B1F-20F3-4E53-8B9E-9949081A73C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619887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="" xmlns:a16="http://schemas.microsoft.com/office/drawing/2014/main" id="{B2E93FC9-B0E0-42EC-9E82-D3B5A847250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文本占位符 2">
            <a:extLst>
              <a:ext uri="{FF2B5EF4-FFF2-40B4-BE49-F238E27FC236}">
                <a16:creationId xmlns="" xmlns:a16="http://schemas.microsoft.com/office/drawing/2014/main" id="{C2818440-D723-4784-8FDE-DAC4FA7ECE0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="" xmlns:a16="http://schemas.microsoft.com/office/drawing/2014/main" id="{4C7C367D-279D-4B87-8CDE-697A4E9F6D1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13FA2E-F3DD-448D-A646-0D7BB7C3CBDA}" type="datetimeFigureOut">
              <a:rPr lang="en-US" smtClean="0"/>
              <a:t>10/26/2019</a:t>
            </a:fld>
            <a:endParaRPr lang="en-US"/>
          </a:p>
        </p:txBody>
      </p:sp>
      <p:sp>
        <p:nvSpPr>
          <p:cNvPr id="5" name="页脚占位符 4">
            <a:extLst>
              <a:ext uri="{FF2B5EF4-FFF2-40B4-BE49-F238E27FC236}">
                <a16:creationId xmlns="" xmlns:a16="http://schemas.microsoft.com/office/drawing/2014/main" id="{C0FD1ECF-85DF-4A56-8427-B3BBE92DD34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="" xmlns:a16="http://schemas.microsoft.com/office/drawing/2014/main" id="{E34795C8-A0A3-4D8C-B55A-5822AE41ACA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770B1F-20F3-4E53-8B9E-9949081A73C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30763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="" xmlns:a16="http://schemas.microsoft.com/office/drawing/2014/main" id="{43D10CA0-A83C-43CA-8994-3503837F06A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内容占位符 2">
            <a:extLst>
              <a:ext uri="{FF2B5EF4-FFF2-40B4-BE49-F238E27FC236}">
                <a16:creationId xmlns="" xmlns:a16="http://schemas.microsoft.com/office/drawing/2014/main" id="{BF28FA67-9378-4355-A916-71627DB163D3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4" name="内容占位符 3">
            <a:extLst>
              <a:ext uri="{FF2B5EF4-FFF2-40B4-BE49-F238E27FC236}">
                <a16:creationId xmlns="" xmlns:a16="http://schemas.microsoft.com/office/drawing/2014/main" id="{178BE0A6-CABB-4C65-AB95-C892F19ADEC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5" name="日期占位符 4">
            <a:extLst>
              <a:ext uri="{FF2B5EF4-FFF2-40B4-BE49-F238E27FC236}">
                <a16:creationId xmlns="" xmlns:a16="http://schemas.microsoft.com/office/drawing/2014/main" id="{A3B005B9-043E-408C-90BF-4B794F0DEEE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13FA2E-F3DD-448D-A646-0D7BB7C3CBDA}" type="datetimeFigureOut">
              <a:rPr lang="en-US" smtClean="0"/>
              <a:t>10/26/2019</a:t>
            </a:fld>
            <a:endParaRPr lang="en-US"/>
          </a:p>
        </p:txBody>
      </p:sp>
      <p:sp>
        <p:nvSpPr>
          <p:cNvPr id="6" name="页脚占位符 5">
            <a:extLst>
              <a:ext uri="{FF2B5EF4-FFF2-40B4-BE49-F238E27FC236}">
                <a16:creationId xmlns="" xmlns:a16="http://schemas.microsoft.com/office/drawing/2014/main" id="{B7DD03E4-3FD8-47F7-B135-BC641735365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="" xmlns:a16="http://schemas.microsoft.com/office/drawing/2014/main" id="{3CFD7D7D-2446-46DD-8909-7904C5587DF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770B1F-20F3-4E53-8B9E-9949081A73C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3626951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="" xmlns:a16="http://schemas.microsoft.com/office/drawing/2014/main" id="{592BAAEE-2A06-46F8-AFF9-9E0117600CD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文本占位符 2">
            <a:extLst>
              <a:ext uri="{FF2B5EF4-FFF2-40B4-BE49-F238E27FC236}">
                <a16:creationId xmlns="" xmlns:a16="http://schemas.microsoft.com/office/drawing/2014/main" id="{A60E5DCA-8F34-4024-90A0-3A3DF6D6428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="" xmlns:a16="http://schemas.microsoft.com/office/drawing/2014/main" id="{166052B6-FA45-479A-BC14-8195DE2D0DC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5" name="文本占位符 4">
            <a:extLst>
              <a:ext uri="{FF2B5EF4-FFF2-40B4-BE49-F238E27FC236}">
                <a16:creationId xmlns="" xmlns:a16="http://schemas.microsoft.com/office/drawing/2014/main" id="{A0D0154D-55AC-4D20-AA84-34F6A4A8FE4F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="" xmlns:a16="http://schemas.microsoft.com/office/drawing/2014/main" id="{40A5ADBC-65D6-429F-9189-4973137EF473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7" name="日期占位符 6">
            <a:extLst>
              <a:ext uri="{FF2B5EF4-FFF2-40B4-BE49-F238E27FC236}">
                <a16:creationId xmlns="" xmlns:a16="http://schemas.microsoft.com/office/drawing/2014/main" id="{8B1B613D-17CA-45D2-8147-35AAF633501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13FA2E-F3DD-448D-A646-0D7BB7C3CBDA}" type="datetimeFigureOut">
              <a:rPr lang="en-US" smtClean="0"/>
              <a:t>10/26/2019</a:t>
            </a:fld>
            <a:endParaRPr lang="en-US"/>
          </a:p>
        </p:txBody>
      </p:sp>
      <p:sp>
        <p:nvSpPr>
          <p:cNvPr id="8" name="页脚占位符 7">
            <a:extLst>
              <a:ext uri="{FF2B5EF4-FFF2-40B4-BE49-F238E27FC236}">
                <a16:creationId xmlns="" xmlns:a16="http://schemas.microsoft.com/office/drawing/2014/main" id="{15DDCD68-A9F6-467D-9720-C228214D2BD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="" xmlns:a16="http://schemas.microsoft.com/office/drawing/2014/main" id="{966927AB-CBB6-4ADA-BFEA-750EDB8D52B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770B1F-20F3-4E53-8B9E-9949081A73C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3761472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="" xmlns:a16="http://schemas.microsoft.com/office/drawing/2014/main" id="{22A66796-BFE0-4E0A-A205-35D8E86EFA6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日期占位符 2">
            <a:extLst>
              <a:ext uri="{FF2B5EF4-FFF2-40B4-BE49-F238E27FC236}">
                <a16:creationId xmlns="" xmlns:a16="http://schemas.microsoft.com/office/drawing/2014/main" id="{43764D07-94DB-407B-92DA-E02333B7EC6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13FA2E-F3DD-448D-A646-0D7BB7C3CBDA}" type="datetimeFigureOut">
              <a:rPr lang="en-US" smtClean="0"/>
              <a:t>10/26/2019</a:t>
            </a:fld>
            <a:endParaRPr lang="en-US"/>
          </a:p>
        </p:txBody>
      </p:sp>
      <p:sp>
        <p:nvSpPr>
          <p:cNvPr id="4" name="页脚占位符 3">
            <a:extLst>
              <a:ext uri="{FF2B5EF4-FFF2-40B4-BE49-F238E27FC236}">
                <a16:creationId xmlns="" xmlns:a16="http://schemas.microsoft.com/office/drawing/2014/main" id="{B452F3D0-D8B7-436A-A6CF-7F67A3C6D47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="" xmlns:a16="http://schemas.microsoft.com/office/drawing/2014/main" id="{B5653E43-2013-4D7E-A6DD-3E7E537A39E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770B1F-20F3-4E53-8B9E-9949081A73C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030859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="" xmlns:a16="http://schemas.microsoft.com/office/drawing/2014/main" id="{0938D428-6CD2-4661-94DE-B3E2A9261D1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13FA2E-F3DD-448D-A646-0D7BB7C3CBDA}" type="datetimeFigureOut">
              <a:rPr lang="en-US" smtClean="0"/>
              <a:t>10/26/2019</a:t>
            </a:fld>
            <a:endParaRPr lang="en-US"/>
          </a:p>
        </p:txBody>
      </p:sp>
      <p:sp>
        <p:nvSpPr>
          <p:cNvPr id="3" name="页脚占位符 2">
            <a:extLst>
              <a:ext uri="{FF2B5EF4-FFF2-40B4-BE49-F238E27FC236}">
                <a16:creationId xmlns="" xmlns:a16="http://schemas.microsoft.com/office/drawing/2014/main" id="{63BB370A-6F74-4BCF-8AAD-A1563FEB3B9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="" xmlns:a16="http://schemas.microsoft.com/office/drawing/2014/main" id="{A37C7CC7-8BD4-4477-AFDD-809731B9062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770B1F-20F3-4E53-8B9E-9949081A73C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3843749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="" xmlns:a16="http://schemas.microsoft.com/office/drawing/2014/main" id="{1350B841-988F-4F19-8170-814ED3DE6AB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内容占位符 2">
            <a:extLst>
              <a:ext uri="{FF2B5EF4-FFF2-40B4-BE49-F238E27FC236}">
                <a16:creationId xmlns="" xmlns:a16="http://schemas.microsoft.com/office/drawing/2014/main" id="{217A1158-415E-4D96-80B3-C038416D9E2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4" name="文本占位符 3">
            <a:extLst>
              <a:ext uri="{FF2B5EF4-FFF2-40B4-BE49-F238E27FC236}">
                <a16:creationId xmlns="" xmlns:a16="http://schemas.microsoft.com/office/drawing/2014/main" id="{F0F5FCA9-3C4B-430A-AEBC-F8571F4750D5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="" xmlns:a16="http://schemas.microsoft.com/office/drawing/2014/main" id="{9A11CA8A-481A-46C7-883B-92CBE3CCF13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13FA2E-F3DD-448D-A646-0D7BB7C3CBDA}" type="datetimeFigureOut">
              <a:rPr lang="en-US" smtClean="0"/>
              <a:t>10/26/2019</a:t>
            </a:fld>
            <a:endParaRPr lang="en-US"/>
          </a:p>
        </p:txBody>
      </p:sp>
      <p:sp>
        <p:nvSpPr>
          <p:cNvPr id="6" name="页脚占位符 5">
            <a:extLst>
              <a:ext uri="{FF2B5EF4-FFF2-40B4-BE49-F238E27FC236}">
                <a16:creationId xmlns="" xmlns:a16="http://schemas.microsoft.com/office/drawing/2014/main" id="{4CA82259-29C9-40CC-9A2C-51E51229D50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="" xmlns:a16="http://schemas.microsoft.com/office/drawing/2014/main" id="{EF834C5C-B7AE-47F8-B6EB-1357F4C0AB9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770B1F-20F3-4E53-8B9E-9949081A73C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0991384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="" xmlns:a16="http://schemas.microsoft.com/office/drawing/2014/main" id="{11122F4E-178B-471D-8F78-2EB80FF4E2F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="" xmlns:a16="http://schemas.microsoft.com/office/drawing/2014/main" id="{51A2A1BC-1398-489A-B73A-E89C872AFA7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="" xmlns:a16="http://schemas.microsoft.com/office/drawing/2014/main" id="{07EDB451-C84A-408F-8A09-B52075436DE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681B9C-0387-402A-9093-4F486626F0F7}" type="datetimeFigureOut">
              <a:rPr lang="zh-CN" altLang="en-US" smtClean="0"/>
              <a:t>2019/10/26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="" xmlns:a16="http://schemas.microsoft.com/office/drawing/2014/main" id="{366B665F-13B1-4E35-911C-A8E3DA9DCEE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="" xmlns:a16="http://schemas.microsoft.com/office/drawing/2014/main" id="{2102F131-B180-42B2-8E74-54B004E8F77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EE1B98-1311-4FA6-96AA-B7D7FA3ABA8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47528620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="" xmlns:a16="http://schemas.microsoft.com/office/drawing/2014/main" id="{1B3E3F12-AF39-47E8-B2FF-779769EF4EC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图片占位符 2">
            <a:extLst>
              <a:ext uri="{FF2B5EF4-FFF2-40B4-BE49-F238E27FC236}">
                <a16:creationId xmlns="" xmlns:a16="http://schemas.microsoft.com/office/drawing/2014/main" id="{33346F54-BB73-4BAA-AFE2-E5392193CA84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文本占位符 3">
            <a:extLst>
              <a:ext uri="{FF2B5EF4-FFF2-40B4-BE49-F238E27FC236}">
                <a16:creationId xmlns="" xmlns:a16="http://schemas.microsoft.com/office/drawing/2014/main" id="{96711D75-1B87-40A0-9AF5-5E8C68D9102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="" xmlns:a16="http://schemas.microsoft.com/office/drawing/2014/main" id="{2FA625EE-CD42-4CA8-938D-7733B68F397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13FA2E-F3DD-448D-A646-0D7BB7C3CBDA}" type="datetimeFigureOut">
              <a:rPr lang="en-US" smtClean="0"/>
              <a:t>10/26/2019</a:t>
            </a:fld>
            <a:endParaRPr lang="en-US"/>
          </a:p>
        </p:txBody>
      </p:sp>
      <p:sp>
        <p:nvSpPr>
          <p:cNvPr id="6" name="页脚占位符 5">
            <a:extLst>
              <a:ext uri="{FF2B5EF4-FFF2-40B4-BE49-F238E27FC236}">
                <a16:creationId xmlns="" xmlns:a16="http://schemas.microsoft.com/office/drawing/2014/main" id="{F5B918C7-799A-4976-B2BC-56E902F7736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="" xmlns:a16="http://schemas.microsoft.com/office/drawing/2014/main" id="{CF192A72-3D1F-4535-B09A-92182A8741B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770B1F-20F3-4E53-8B9E-9949081A73C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4084419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="" xmlns:a16="http://schemas.microsoft.com/office/drawing/2014/main" id="{FCDE65E9-EE5B-4EDA-A1AF-54F25DD3FCF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竖排文字占位符 2">
            <a:extLst>
              <a:ext uri="{FF2B5EF4-FFF2-40B4-BE49-F238E27FC236}">
                <a16:creationId xmlns="" xmlns:a16="http://schemas.microsoft.com/office/drawing/2014/main" id="{1F0FC6BE-6A31-44CD-BD54-2063B01630DE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4" name="日期占位符 3">
            <a:extLst>
              <a:ext uri="{FF2B5EF4-FFF2-40B4-BE49-F238E27FC236}">
                <a16:creationId xmlns="" xmlns:a16="http://schemas.microsoft.com/office/drawing/2014/main" id="{E58CA2DD-BC34-4B87-A1AD-8293CC9B419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13FA2E-F3DD-448D-A646-0D7BB7C3CBDA}" type="datetimeFigureOut">
              <a:rPr lang="en-US" smtClean="0"/>
              <a:t>10/26/2019</a:t>
            </a:fld>
            <a:endParaRPr lang="en-US"/>
          </a:p>
        </p:txBody>
      </p:sp>
      <p:sp>
        <p:nvSpPr>
          <p:cNvPr id="5" name="页脚占位符 4">
            <a:extLst>
              <a:ext uri="{FF2B5EF4-FFF2-40B4-BE49-F238E27FC236}">
                <a16:creationId xmlns="" xmlns:a16="http://schemas.microsoft.com/office/drawing/2014/main" id="{944FC671-ADB7-4213-9B12-2044480B621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="" xmlns:a16="http://schemas.microsoft.com/office/drawing/2014/main" id="{C912EADE-3DF1-4A67-9197-7C45C85C0A1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770B1F-20F3-4E53-8B9E-9949081A73C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7979100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="" xmlns:a16="http://schemas.microsoft.com/office/drawing/2014/main" id="{E4FC3402-CD56-42EA-9626-91DEC7E384BC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竖排文字占位符 2">
            <a:extLst>
              <a:ext uri="{FF2B5EF4-FFF2-40B4-BE49-F238E27FC236}">
                <a16:creationId xmlns="" xmlns:a16="http://schemas.microsoft.com/office/drawing/2014/main" id="{44D86282-D0EF-4D1F-9C01-9871BC28609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4" name="日期占位符 3">
            <a:extLst>
              <a:ext uri="{FF2B5EF4-FFF2-40B4-BE49-F238E27FC236}">
                <a16:creationId xmlns="" xmlns:a16="http://schemas.microsoft.com/office/drawing/2014/main" id="{F0E9D6F6-C229-484E-9876-4D48D73243E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13FA2E-F3DD-448D-A646-0D7BB7C3CBDA}" type="datetimeFigureOut">
              <a:rPr lang="en-US" smtClean="0"/>
              <a:t>10/26/2019</a:t>
            </a:fld>
            <a:endParaRPr lang="en-US"/>
          </a:p>
        </p:txBody>
      </p:sp>
      <p:sp>
        <p:nvSpPr>
          <p:cNvPr id="5" name="页脚占位符 4">
            <a:extLst>
              <a:ext uri="{FF2B5EF4-FFF2-40B4-BE49-F238E27FC236}">
                <a16:creationId xmlns="" xmlns:a16="http://schemas.microsoft.com/office/drawing/2014/main" id="{D89EF5B4-E740-4398-A3E7-8DBD8BF02CE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="" xmlns:a16="http://schemas.microsoft.com/office/drawing/2014/main" id="{C840D806-180D-49F7-8E5B-D870FCB4189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770B1F-20F3-4E53-8B9E-9949081A73C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9758678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55E8A0-A70B-43F2-82E7-0E002BCEFF65}" type="datetimeFigureOut">
              <a:rPr lang="zh-CN" altLang="en-US" smtClean="0"/>
              <a:t>2019/10/2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DA27E1-2252-463D-A680-F47E60E3B36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65022632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55E8A0-A70B-43F2-82E7-0E002BCEFF65}" type="datetimeFigureOut">
              <a:rPr lang="zh-CN" altLang="en-US" smtClean="0"/>
              <a:t>2019/10/2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DA27E1-2252-463D-A680-F47E60E3B36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93726099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55E8A0-A70B-43F2-82E7-0E002BCEFF65}" type="datetimeFigureOut">
              <a:rPr lang="zh-CN" altLang="en-US" smtClean="0"/>
              <a:t>2019/10/2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DA27E1-2252-463D-A680-F47E60E3B36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35558994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55E8A0-A70B-43F2-82E7-0E002BCEFF65}" type="datetimeFigureOut">
              <a:rPr lang="zh-CN" altLang="en-US" smtClean="0"/>
              <a:t>2019/10/2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DA27E1-2252-463D-A680-F47E60E3B36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43682192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55E8A0-A70B-43F2-82E7-0E002BCEFF65}" type="datetimeFigureOut">
              <a:rPr lang="zh-CN" altLang="en-US" smtClean="0"/>
              <a:t>2019/10/26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DA27E1-2252-463D-A680-F47E60E3B36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22144779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55E8A0-A70B-43F2-82E7-0E002BCEFF65}" type="datetimeFigureOut">
              <a:rPr lang="zh-CN" altLang="en-US" smtClean="0"/>
              <a:t>2019/10/2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DA27E1-2252-463D-A680-F47E60E3B36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28552126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55E8A0-A70B-43F2-82E7-0E002BCEFF65}" type="datetimeFigureOut">
              <a:rPr lang="zh-CN" altLang="en-US" smtClean="0"/>
              <a:t>2019/10/26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DA27E1-2252-463D-A680-F47E60E3B36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9178793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="" xmlns:a16="http://schemas.microsoft.com/office/drawing/2014/main" id="{E77BFB82-28FD-4556-B364-A4B26C8A143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="" xmlns:a16="http://schemas.microsoft.com/office/drawing/2014/main" id="{355E3564-6F9D-42D1-9A75-4668A232C82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="" xmlns:a16="http://schemas.microsoft.com/office/drawing/2014/main" id="{91154997-7AFC-43AD-8CAD-C7B0B45FFB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681B9C-0387-402A-9093-4F486626F0F7}" type="datetimeFigureOut">
              <a:rPr lang="zh-CN" altLang="en-US" smtClean="0"/>
              <a:t>2019/10/26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="" xmlns:a16="http://schemas.microsoft.com/office/drawing/2014/main" id="{97011C77-A42C-43C4-8E8A-89754E01A1E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="" xmlns:a16="http://schemas.microsoft.com/office/drawing/2014/main" id="{85A0FD93-6587-4270-9B67-4ADB9C1079C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EE1B98-1311-4FA6-96AA-B7D7FA3ABA8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34547186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55E8A0-A70B-43F2-82E7-0E002BCEFF65}" type="datetimeFigureOut">
              <a:rPr lang="zh-CN" altLang="en-US" smtClean="0"/>
              <a:t>2019/10/2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DA27E1-2252-463D-A680-F47E60E3B36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66013755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55E8A0-A70B-43F2-82E7-0E002BCEFF65}" type="datetimeFigureOut">
              <a:rPr lang="zh-CN" altLang="en-US" smtClean="0"/>
              <a:t>2019/10/2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DA27E1-2252-463D-A680-F47E60E3B36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22153266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55E8A0-A70B-43F2-82E7-0E002BCEFF65}" type="datetimeFigureOut">
              <a:rPr lang="zh-CN" altLang="en-US" smtClean="0"/>
              <a:t>2019/10/2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DA27E1-2252-463D-A680-F47E60E3B36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0065544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55E8A0-A70B-43F2-82E7-0E002BCEFF65}" type="datetimeFigureOut">
              <a:rPr lang="zh-CN" altLang="en-US" smtClean="0"/>
              <a:t>2019/10/2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DA27E1-2252-463D-A680-F47E60E3B36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6424477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="" xmlns:a16="http://schemas.microsoft.com/office/drawing/2014/main" id="{69CE747A-D08E-4AED-A773-C39064A676C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="" xmlns:a16="http://schemas.microsoft.com/office/drawing/2014/main" id="{CA6DBBFB-D66D-42B0-8127-75E094B5229B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="" xmlns:a16="http://schemas.microsoft.com/office/drawing/2014/main" id="{ADCBCA27-712B-47D5-A1F3-42A34843236F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="" xmlns:a16="http://schemas.microsoft.com/office/drawing/2014/main" id="{52A270F4-0254-4EF8-BF89-E82EF4DF944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681B9C-0387-402A-9093-4F486626F0F7}" type="datetimeFigureOut">
              <a:rPr lang="zh-CN" altLang="en-US" smtClean="0"/>
              <a:t>2019/10/26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="" xmlns:a16="http://schemas.microsoft.com/office/drawing/2014/main" id="{99E0BE84-D057-4FB5-9897-E64C3BA9C5F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="" xmlns:a16="http://schemas.microsoft.com/office/drawing/2014/main" id="{17A66230-7E1F-463D-AB7E-783D829D21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EE1B98-1311-4FA6-96AA-B7D7FA3ABA8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5578983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="" xmlns:a16="http://schemas.microsoft.com/office/drawing/2014/main" id="{4EFD2615-128E-4069-A106-178AB5D2FD3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="" xmlns:a16="http://schemas.microsoft.com/office/drawing/2014/main" id="{81F9142F-F8D0-489A-8161-DF0F87D4649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="" xmlns:a16="http://schemas.microsoft.com/office/drawing/2014/main" id="{B1633C9B-9FD1-4031-AEB0-533FC77F2D6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="" xmlns:a16="http://schemas.microsoft.com/office/drawing/2014/main" id="{CDDFEC03-4913-446D-8D42-8F1CC6FCB089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="" xmlns:a16="http://schemas.microsoft.com/office/drawing/2014/main" id="{C4AD5737-FC41-4586-8FE9-0FC25BDAFD43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="" xmlns:a16="http://schemas.microsoft.com/office/drawing/2014/main" id="{5907DEDF-0D2D-47A4-835E-AD9A2615A1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681B9C-0387-402A-9093-4F486626F0F7}" type="datetimeFigureOut">
              <a:rPr lang="zh-CN" altLang="en-US" smtClean="0"/>
              <a:t>2019/10/26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="" xmlns:a16="http://schemas.microsoft.com/office/drawing/2014/main" id="{993A9311-0C6D-47E1-9130-BC5CB291B18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="" xmlns:a16="http://schemas.microsoft.com/office/drawing/2014/main" id="{0CB8CB61-145F-4651-B7F1-AE9CF53537C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EE1B98-1311-4FA6-96AA-B7D7FA3ABA8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3462161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="" xmlns:a16="http://schemas.microsoft.com/office/drawing/2014/main" id="{A26D0858-CE6D-41CF-B275-9F2B1724C05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="" xmlns:a16="http://schemas.microsoft.com/office/drawing/2014/main" id="{805D03CA-D3D8-4850-B114-00B3C86924F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681B9C-0387-402A-9093-4F486626F0F7}" type="datetimeFigureOut">
              <a:rPr lang="zh-CN" altLang="en-US" smtClean="0"/>
              <a:t>2019/10/26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="" xmlns:a16="http://schemas.microsoft.com/office/drawing/2014/main" id="{30FD791F-A94B-4E5B-A8D3-EB98E6CE07F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="" xmlns:a16="http://schemas.microsoft.com/office/drawing/2014/main" id="{AA895777-7475-47E9-BED9-266B21CC395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EE1B98-1311-4FA6-96AA-B7D7FA3ABA8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0564461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="" xmlns:a16="http://schemas.microsoft.com/office/drawing/2014/main" id="{1F96BFF5-357E-445F-A438-E909305F718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681B9C-0387-402A-9093-4F486626F0F7}" type="datetimeFigureOut">
              <a:rPr lang="zh-CN" altLang="en-US" smtClean="0"/>
              <a:t>2019/10/26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="" xmlns:a16="http://schemas.microsoft.com/office/drawing/2014/main" id="{4FA580AA-C1ED-4C63-9561-3E808CC7EEE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="" xmlns:a16="http://schemas.microsoft.com/office/drawing/2014/main" id="{CD2B8322-0DD6-4ECD-83FF-A1F0D4949A0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EE1B98-1311-4FA6-96AA-B7D7FA3ABA8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3787544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="" xmlns:a16="http://schemas.microsoft.com/office/drawing/2014/main" id="{AD562401-73AC-4AC9-8D82-FAD2AB4A321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="" xmlns:a16="http://schemas.microsoft.com/office/drawing/2014/main" id="{CC3EA2B5-2BC5-4E3B-A9FD-613B5E96248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="" xmlns:a16="http://schemas.microsoft.com/office/drawing/2014/main" id="{B1D18740-CEB4-4A12-92A1-15A826E2D0C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="" xmlns:a16="http://schemas.microsoft.com/office/drawing/2014/main" id="{70EB4C38-9441-4E35-AA80-3C4B4925F57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681B9C-0387-402A-9093-4F486626F0F7}" type="datetimeFigureOut">
              <a:rPr lang="zh-CN" altLang="en-US" smtClean="0"/>
              <a:t>2019/10/26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="" xmlns:a16="http://schemas.microsoft.com/office/drawing/2014/main" id="{41EA1E2A-188D-4CA8-906A-DAF3967B947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="" xmlns:a16="http://schemas.microsoft.com/office/drawing/2014/main" id="{86D861D0-1180-447D-9991-9E4F5B4321C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EE1B98-1311-4FA6-96AA-B7D7FA3ABA8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9075566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="" xmlns:a16="http://schemas.microsoft.com/office/drawing/2014/main" id="{6F48B844-8EFF-4ADE-85A1-DE3DA7DE58E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="" xmlns:a16="http://schemas.microsoft.com/office/drawing/2014/main" id="{90F8F969-9C3B-43B5-A89F-16987AD00DC7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="" xmlns:a16="http://schemas.microsoft.com/office/drawing/2014/main" id="{8215BFFF-EBA8-4B66-8159-55D085FEF12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="" xmlns:a16="http://schemas.microsoft.com/office/drawing/2014/main" id="{FDBA388E-1708-4D8B-B7A3-5879425B14E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681B9C-0387-402A-9093-4F486626F0F7}" type="datetimeFigureOut">
              <a:rPr lang="zh-CN" altLang="en-US" smtClean="0"/>
              <a:t>2019/10/26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="" xmlns:a16="http://schemas.microsoft.com/office/drawing/2014/main" id="{538F65D7-8761-4214-A6A3-23CCC00B4F0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="" xmlns:a16="http://schemas.microsoft.com/office/drawing/2014/main" id="{7787EB64-EC49-49CC-BE51-EAD2A4ADF71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EE1B98-1311-4FA6-96AA-B7D7FA3ABA8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7915707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="" xmlns:a16="http://schemas.microsoft.com/office/drawing/2014/main" id="{3D1D0DC3-D494-4F6C-B220-82623DD038A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="" xmlns:a16="http://schemas.microsoft.com/office/drawing/2014/main" id="{826D0E1C-9F75-4837-93DF-A77A07E608D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="" xmlns:a16="http://schemas.microsoft.com/office/drawing/2014/main" id="{679A290E-1758-479F-B6A3-7F18944B4B3D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0681B9C-0387-402A-9093-4F486626F0F7}" type="datetimeFigureOut">
              <a:rPr lang="zh-CN" altLang="en-US" smtClean="0"/>
              <a:t>2019/10/26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="" xmlns:a16="http://schemas.microsoft.com/office/drawing/2014/main" id="{CA9C7730-294A-461E-B075-9F9722CC9BDF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="" xmlns:a16="http://schemas.microsoft.com/office/drawing/2014/main" id="{A0FC7395-D78B-491B-8EC5-C85A02C5223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8EE1B98-1311-4FA6-96AA-B7D7FA3ABA8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6302723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="" xmlns:a16="http://schemas.microsoft.com/office/drawing/2014/main" id="{1BE636AF-DB26-4C47-A47C-F3D67213B3A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文本占位符 2">
            <a:extLst>
              <a:ext uri="{FF2B5EF4-FFF2-40B4-BE49-F238E27FC236}">
                <a16:creationId xmlns="" xmlns:a16="http://schemas.microsoft.com/office/drawing/2014/main" id="{329A4824-FD50-4F7C-8C23-C3662B53554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4" name="日期占位符 3">
            <a:extLst>
              <a:ext uri="{FF2B5EF4-FFF2-40B4-BE49-F238E27FC236}">
                <a16:creationId xmlns="" xmlns:a16="http://schemas.microsoft.com/office/drawing/2014/main" id="{581C5E50-01DD-43D9-AEB4-7543AA15B62C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C13FA2E-F3DD-448D-A646-0D7BB7C3CBDA}" type="datetimeFigureOut">
              <a:rPr lang="en-US" smtClean="0"/>
              <a:t>10/26/2019</a:t>
            </a:fld>
            <a:endParaRPr lang="en-US"/>
          </a:p>
        </p:txBody>
      </p:sp>
      <p:sp>
        <p:nvSpPr>
          <p:cNvPr id="5" name="页脚占位符 4">
            <a:extLst>
              <a:ext uri="{FF2B5EF4-FFF2-40B4-BE49-F238E27FC236}">
                <a16:creationId xmlns="" xmlns:a16="http://schemas.microsoft.com/office/drawing/2014/main" id="{22828916-082C-4D0D-8B71-0B0A1553066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="" xmlns:a16="http://schemas.microsoft.com/office/drawing/2014/main" id="{B92E17CA-33A4-41CF-8B25-E063E8ED591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A770B1F-20F3-4E53-8B9E-9949081A73C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226098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755E8A0-A70B-43F2-82E7-0E002BCEFF65}" type="datetimeFigureOut">
              <a:rPr lang="zh-CN" altLang="en-US" smtClean="0"/>
              <a:t>2019/10/2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0DA27E1-2252-463D-A680-F47E60E3B36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9554524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3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1.xml"/><Relationship Id="rId4" Type="http://schemas.openxmlformats.org/officeDocument/2006/relationships/image" Target="../media/image13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13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13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slide" Target="slide3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6.wmf"/><Relationship Id="rId4" Type="http://schemas.openxmlformats.org/officeDocument/2006/relationships/oleObject" Target="../embeddings/oleObject1.bin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3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slide" Target="slide15.xml"/><Relationship Id="rId1" Type="http://schemas.openxmlformats.org/officeDocument/2006/relationships/slideLayout" Target="../slideLayouts/slideLayout23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3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3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3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181787" y="2459214"/>
            <a:ext cx="9828421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zh-CN" sz="3600" dirty="0">
                <a:solidFill>
                  <a:prstClr val="black"/>
                </a:solidFill>
                <a:latin typeface="Aharoni" panose="02010803020104030203" pitchFamily="2" charset="-79"/>
                <a:ea typeface="宋体" panose="02010600030101010101" pitchFamily="2" charset="-122"/>
                <a:cs typeface="Aharoni" panose="02010803020104030203" pitchFamily="2" charset="-79"/>
              </a:rPr>
              <a:t>Layer-specificity in the effects of attention</a:t>
            </a:r>
          </a:p>
          <a:p>
            <a:pPr algn="just"/>
            <a:r>
              <a:rPr lang="en-US" altLang="zh-CN" sz="3600" dirty="0">
                <a:solidFill>
                  <a:prstClr val="black"/>
                </a:solidFill>
                <a:latin typeface="Aharoni" panose="02010803020104030203" pitchFamily="2" charset="-79"/>
                <a:ea typeface="宋体" panose="02010600030101010101" pitchFamily="2" charset="-122"/>
                <a:cs typeface="Aharoni" panose="02010803020104030203" pitchFamily="2" charset="-79"/>
              </a:rPr>
              <a:t>and working memory on activity in </a:t>
            </a:r>
            <a:r>
              <a:rPr lang="en-US" altLang="zh-CN" sz="3600" dirty="0" smtClean="0">
                <a:solidFill>
                  <a:prstClr val="black"/>
                </a:solidFill>
                <a:latin typeface="Aharoni" panose="02010803020104030203" pitchFamily="2" charset="-79"/>
                <a:ea typeface="宋体" panose="02010600030101010101" pitchFamily="2" charset="-122"/>
                <a:cs typeface="Aharoni" panose="02010803020104030203" pitchFamily="2" charset="-79"/>
              </a:rPr>
              <a:t>primary visual </a:t>
            </a:r>
            <a:r>
              <a:rPr lang="en-US" altLang="zh-CN" sz="3600" dirty="0">
                <a:solidFill>
                  <a:prstClr val="black"/>
                </a:solidFill>
                <a:latin typeface="Aharoni" panose="02010803020104030203" pitchFamily="2" charset="-79"/>
                <a:ea typeface="宋体" panose="02010600030101010101" pitchFamily="2" charset="-122"/>
                <a:cs typeface="Aharoni" panose="02010803020104030203" pitchFamily="2" charset="-79"/>
              </a:rPr>
              <a:t>cortex</a:t>
            </a:r>
            <a:endParaRPr lang="zh-CN" altLang="en-US" sz="3600" dirty="0">
              <a:solidFill>
                <a:prstClr val="black"/>
              </a:solidFill>
              <a:latin typeface="Aharoni" panose="02010803020104030203" pitchFamily="2" charset="-79"/>
              <a:ea typeface="宋体" panose="02010600030101010101" pitchFamily="2" charset="-122"/>
              <a:cs typeface="Aharoni" panose="02010803020104030203" pitchFamily="2" charset="-79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557920" y="5083893"/>
            <a:ext cx="685312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dirty="0" err="1">
                <a:solidFill>
                  <a:prstClr val="black"/>
                </a:solidFill>
                <a:latin typeface="Algerian" panose="04020705040A02060702" pitchFamily="82" charset="0"/>
                <a:ea typeface="宋体" panose="02010600030101010101" pitchFamily="2" charset="-122"/>
              </a:rPr>
              <a:t>Jiaxin</a:t>
            </a:r>
            <a:r>
              <a:rPr lang="en-US" altLang="zh-CN" sz="2400" dirty="0">
                <a:solidFill>
                  <a:prstClr val="black"/>
                </a:solidFill>
                <a:latin typeface="Algerian" panose="04020705040A02060702" pitchFamily="82" charset="0"/>
                <a:ea typeface="宋体" panose="02010600030101010101" pitchFamily="2" charset="-122"/>
              </a:rPr>
              <a:t> </a:t>
            </a:r>
            <a:r>
              <a:rPr lang="en-US" altLang="zh-CN" sz="2400" dirty="0" smtClean="0">
                <a:solidFill>
                  <a:prstClr val="black"/>
                </a:solidFill>
                <a:latin typeface="Algerian" panose="04020705040A02060702" pitchFamily="82" charset="0"/>
                <a:ea typeface="宋体" panose="02010600030101010101" pitchFamily="2" charset="-122"/>
              </a:rPr>
              <a:t>Wang,</a:t>
            </a:r>
            <a:r>
              <a:rPr lang="en-US" altLang="zh-CN" sz="2400" dirty="0" smtClean="0">
                <a:solidFill>
                  <a:prstClr val="black"/>
                </a:solidFill>
                <a:latin typeface="Algerian" panose="04020705040A02060702" pitchFamily="82" charset="0"/>
              </a:rPr>
              <a:t> Fall </a:t>
            </a:r>
            <a:r>
              <a:rPr lang="en-US" altLang="zh-CN" sz="2400" dirty="0">
                <a:solidFill>
                  <a:prstClr val="black"/>
                </a:solidFill>
                <a:latin typeface="Algerian" panose="04020705040A02060702" pitchFamily="82" charset="0"/>
              </a:rPr>
              <a:t>2019 </a:t>
            </a:r>
            <a:endParaRPr lang="zh-CN" altLang="en-US" sz="2400" dirty="0">
              <a:solidFill>
                <a:prstClr val="black"/>
              </a:solidFill>
              <a:latin typeface="Algerian" panose="04020705040A02060702" pitchFamily="82" charset="0"/>
              <a:ea typeface="宋体" panose="02010600030101010101" pitchFamily="2" charset="-122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4964" y="381928"/>
            <a:ext cx="4332781" cy="12349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357409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6042" y="570929"/>
            <a:ext cx="9182100" cy="312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7322" y="3385324"/>
            <a:ext cx="8743950" cy="297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矩形 6">
            <a:extLst>
              <a:ext uri="{FF2B5EF4-FFF2-40B4-BE49-F238E27FC236}">
                <a16:creationId xmlns="" xmlns:a16="http://schemas.microsoft.com/office/drawing/2014/main" id="{DB3F5F9B-37D0-47C0-B20E-22E8DCC65FDE}"/>
              </a:ext>
            </a:extLst>
          </p:cNvPr>
          <p:cNvSpPr/>
          <p:nvPr/>
        </p:nvSpPr>
        <p:spPr>
          <a:xfrm>
            <a:off x="416838" y="155879"/>
            <a:ext cx="6393097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err="1" smtClean="0">
                <a:solidFill>
                  <a:prstClr val="black"/>
                </a:solidFill>
                <a:latin typeface="Aharoni" panose="02010803020104030203" pitchFamily="2" charset="-79"/>
                <a:ea typeface="宋体" panose="02010600030101010101" pitchFamily="2" charset="-122"/>
                <a:cs typeface="Aharoni" panose="02010803020104030203" pitchFamily="2" charset="-79"/>
              </a:rPr>
              <a:t>Presence&amp;Absence</a:t>
            </a:r>
            <a:r>
              <a:rPr lang="en-US" altLang="zh-CN" sz="3200" dirty="0" smtClean="0">
                <a:solidFill>
                  <a:prstClr val="black"/>
                </a:solidFill>
                <a:latin typeface="Aharoni" panose="02010803020104030203" pitchFamily="2" charset="-79"/>
                <a:ea typeface="宋体" panose="02010600030101010101" pitchFamily="2" charset="-122"/>
                <a:cs typeface="Aharoni" panose="02010803020104030203" pitchFamily="2" charset="-79"/>
              </a:rPr>
              <a:t> of the stimuli</a:t>
            </a:r>
            <a:endParaRPr lang="zh-CN" altLang="en-US" sz="3200" dirty="0">
              <a:solidFill>
                <a:prstClr val="black"/>
              </a:solidFill>
              <a:latin typeface="Aharoni" panose="02010803020104030203" pitchFamily="2" charset="-79"/>
              <a:ea typeface="宋体" panose="02010600030101010101" pitchFamily="2" charset="-122"/>
              <a:cs typeface="Aharoni" panose="02010803020104030203" pitchFamily="2" charset="-79"/>
            </a:endParaRPr>
          </a:p>
        </p:txBody>
      </p:sp>
    </p:spTree>
    <p:extLst>
      <p:ext uri="{BB962C8B-B14F-4D97-AF65-F5344CB8AC3E}">
        <p14:creationId xmlns:p14="http://schemas.microsoft.com/office/powerpoint/2010/main" val="27673590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0729" y="1254861"/>
            <a:ext cx="6427632" cy="47698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72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50529" y="2286000"/>
            <a:ext cx="5623477" cy="24540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矩形 8">
            <a:extLst>
              <a:ext uri="{FF2B5EF4-FFF2-40B4-BE49-F238E27FC236}">
                <a16:creationId xmlns="" xmlns:a16="http://schemas.microsoft.com/office/drawing/2014/main" id="{DB3F5F9B-37D0-47C0-B20E-22E8DCC65FDE}"/>
              </a:ext>
            </a:extLst>
          </p:cNvPr>
          <p:cNvSpPr/>
          <p:nvPr/>
        </p:nvSpPr>
        <p:spPr>
          <a:xfrm>
            <a:off x="416838" y="256240"/>
            <a:ext cx="5530681" cy="86177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prstClr val="black"/>
                </a:solidFill>
                <a:latin typeface="Aharoni" panose="02010803020104030203" pitchFamily="2" charset="-79"/>
                <a:ea typeface="宋体" panose="02010600030101010101" pitchFamily="2" charset="-122"/>
                <a:cs typeface="Aharoni" panose="02010803020104030203" pitchFamily="2" charset="-79"/>
              </a:rPr>
              <a:t>Control task</a:t>
            </a:r>
          </a:p>
          <a:p>
            <a:r>
              <a:rPr lang="en-US" altLang="zh-CN" dirty="0" smtClean="0">
                <a:solidFill>
                  <a:prstClr val="black"/>
                </a:solidFill>
                <a:latin typeface="Aharoni" panose="02010803020104030203" pitchFamily="2" charset="-79"/>
                <a:ea typeface="宋体" panose="02010600030101010101" pitchFamily="2" charset="-122"/>
                <a:cs typeface="Aharoni" panose="02010803020104030203" pitchFamily="2" charset="-79"/>
              </a:rPr>
              <a:t>Dissociating the memory trace from saccade plan</a:t>
            </a:r>
            <a:endParaRPr lang="zh-CN" altLang="en-US" dirty="0">
              <a:solidFill>
                <a:prstClr val="black"/>
              </a:solidFill>
              <a:latin typeface="Aharoni" panose="02010803020104030203" pitchFamily="2" charset="-79"/>
              <a:ea typeface="宋体" panose="02010600030101010101" pitchFamily="2" charset="-122"/>
              <a:cs typeface="Aharoni" panose="02010803020104030203" pitchFamily="2" charset="-79"/>
            </a:endParaRPr>
          </a:p>
        </p:txBody>
      </p:sp>
    </p:spTree>
    <p:extLst>
      <p:ext uri="{BB962C8B-B14F-4D97-AF65-F5344CB8AC3E}">
        <p14:creationId xmlns:p14="http://schemas.microsoft.com/office/powerpoint/2010/main" val="25603752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2216" y="1044150"/>
            <a:ext cx="5724408" cy="52369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197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22742" y="480239"/>
            <a:ext cx="5151166" cy="60026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矩形 9">
            <a:extLst>
              <a:ext uri="{FF2B5EF4-FFF2-40B4-BE49-F238E27FC236}">
                <a16:creationId xmlns="" xmlns:a16="http://schemas.microsoft.com/office/drawing/2014/main" id="{DB3F5F9B-37D0-47C0-B20E-22E8DCC65FDE}"/>
              </a:ext>
            </a:extLst>
          </p:cNvPr>
          <p:cNvSpPr/>
          <p:nvPr/>
        </p:nvSpPr>
        <p:spPr>
          <a:xfrm>
            <a:off x="520275" y="300606"/>
            <a:ext cx="185659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prstClr val="black"/>
                </a:solidFill>
                <a:latin typeface="Aharoni" panose="02010803020104030203" pitchFamily="2" charset="-79"/>
                <a:ea typeface="宋体" panose="02010600030101010101" pitchFamily="2" charset="-122"/>
                <a:cs typeface="Aharoni" panose="02010803020104030203" pitchFamily="2" charset="-79"/>
              </a:rPr>
              <a:t>Masking</a:t>
            </a:r>
            <a:endParaRPr lang="zh-CN" altLang="en-US" sz="3200" dirty="0">
              <a:solidFill>
                <a:prstClr val="black"/>
              </a:solidFill>
              <a:latin typeface="Aharoni" panose="02010803020104030203" pitchFamily="2" charset="-79"/>
              <a:ea typeface="宋体" panose="02010600030101010101" pitchFamily="2" charset="-122"/>
              <a:cs typeface="Aharoni" panose="02010803020104030203" pitchFamily="2" charset="-79"/>
            </a:endParaRPr>
          </a:p>
        </p:txBody>
      </p:sp>
    </p:spTree>
    <p:extLst>
      <p:ext uri="{BB962C8B-B14F-4D97-AF65-F5344CB8AC3E}">
        <p14:creationId xmlns:p14="http://schemas.microsoft.com/office/powerpoint/2010/main" val="1686822995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84283" y="945064"/>
            <a:ext cx="7134225" cy="5257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矩形 2">
            <a:extLst>
              <a:ext uri="{FF2B5EF4-FFF2-40B4-BE49-F238E27FC236}">
                <a16:creationId xmlns="" xmlns:a16="http://schemas.microsoft.com/office/drawing/2014/main" id="{DB3F5F9B-37D0-47C0-B20E-22E8DCC65FDE}"/>
              </a:ext>
            </a:extLst>
          </p:cNvPr>
          <p:cNvSpPr/>
          <p:nvPr/>
        </p:nvSpPr>
        <p:spPr>
          <a:xfrm>
            <a:off x="416838" y="278542"/>
            <a:ext cx="331212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prstClr val="black"/>
                </a:solidFill>
                <a:latin typeface="Aharoni" panose="02010803020104030203" pitchFamily="2" charset="-79"/>
                <a:ea typeface="宋体" panose="02010600030101010101" pitchFamily="2" charset="-122"/>
                <a:cs typeface="Aharoni" panose="02010803020104030203" pitchFamily="2" charset="-79"/>
              </a:rPr>
              <a:t>Limited capacity</a:t>
            </a:r>
            <a:endParaRPr lang="zh-CN" altLang="en-US" sz="3200" dirty="0">
              <a:solidFill>
                <a:prstClr val="black"/>
              </a:solidFill>
              <a:latin typeface="Aharoni" panose="02010803020104030203" pitchFamily="2" charset="-79"/>
              <a:ea typeface="宋体" panose="02010600030101010101" pitchFamily="2" charset="-122"/>
              <a:cs typeface="Aharoni" panose="02010803020104030203" pitchFamily="2" charset="-79"/>
            </a:endParaRPr>
          </a:p>
        </p:txBody>
      </p:sp>
    </p:spTree>
    <p:extLst>
      <p:ext uri="{BB962C8B-B14F-4D97-AF65-F5344CB8AC3E}">
        <p14:creationId xmlns:p14="http://schemas.microsoft.com/office/powerpoint/2010/main" val="169707777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24678" y="863317"/>
            <a:ext cx="6010275" cy="5829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矩形 2">
            <a:extLst>
              <a:ext uri="{FF2B5EF4-FFF2-40B4-BE49-F238E27FC236}">
                <a16:creationId xmlns="" xmlns:a16="http://schemas.microsoft.com/office/drawing/2014/main" id="{DB3F5F9B-37D0-47C0-B20E-22E8DCC65FDE}"/>
              </a:ext>
            </a:extLst>
          </p:cNvPr>
          <p:cNvSpPr/>
          <p:nvPr/>
        </p:nvSpPr>
        <p:spPr>
          <a:xfrm>
            <a:off x="416838" y="278542"/>
            <a:ext cx="331212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prstClr val="black"/>
                </a:solidFill>
                <a:latin typeface="Aharoni" panose="02010803020104030203" pitchFamily="2" charset="-79"/>
                <a:ea typeface="宋体" panose="02010600030101010101" pitchFamily="2" charset="-122"/>
                <a:cs typeface="Aharoni" panose="02010803020104030203" pitchFamily="2" charset="-79"/>
              </a:rPr>
              <a:t>Limited capacity</a:t>
            </a:r>
            <a:endParaRPr lang="zh-CN" altLang="en-US" sz="3200" dirty="0">
              <a:solidFill>
                <a:prstClr val="black"/>
              </a:solidFill>
              <a:latin typeface="Aharoni" panose="02010803020104030203" pitchFamily="2" charset="-79"/>
              <a:ea typeface="宋体" panose="02010600030101010101" pitchFamily="2" charset="-122"/>
              <a:cs typeface="Aharoni" panose="02010803020104030203" pitchFamily="2" charset="-79"/>
            </a:endParaRPr>
          </a:p>
        </p:txBody>
      </p:sp>
    </p:spTree>
    <p:extLst>
      <p:ext uri="{BB962C8B-B14F-4D97-AF65-F5344CB8AC3E}">
        <p14:creationId xmlns:p14="http://schemas.microsoft.com/office/powerpoint/2010/main" val="75548493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1330711" y="1510717"/>
            <a:ext cx="9987775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UA: The </a:t>
            </a:r>
            <a:r>
              <a:rPr lang="en-US" altLang="zh-CN" sz="2400" dirty="0" err="1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electrophysiologically</a:t>
            </a:r>
            <a:r>
              <a:rPr lang="en-US" altLang="zh-CN" sz="24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recorded multiunit activity (MUA) is thought to represent the </a:t>
            </a:r>
            <a:r>
              <a:rPr lang="en-US" altLang="zh-CN" sz="2400" b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verage spiking of small neuronal populations </a:t>
            </a:r>
            <a:r>
              <a:rPr lang="en-US" altLang="zh-CN" sz="24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lose to the vicinity of the placed microelectrode. It is obtained by band-pass filtering the recorded signal in a frequency range of 400 to a few thousand Hz</a:t>
            </a: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. </a:t>
            </a:r>
            <a:endParaRPr lang="zh-CN" altLang="en-US" sz="2400" dirty="0">
              <a:solidFill>
                <a:prstClr val="black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744730" y="623980"/>
            <a:ext cx="5616624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400" dirty="0" smtClean="0">
                <a:solidFill>
                  <a:prstClr val="black"/>
                </a:solidFill>
                <a:latin typeface="Aharoni" panose="02010803020104030203" pitchFamily="2" charset="-79"/>
                <a:ea typeface="宋体" panose="02010600030101010101" pitchFamily="2" charset="-122"/>
                <a:cs typeface="Aharoni" panose="02010803020104030203" pitchFamily="2" charset="-79"/>
                <a:hlinkClick r:id="rId3" action="ppaction://hlinksldjump"/>
              </a:rPr>
              <a:t>MUA &amp; CSD</a:t>
            </a:r>
            <a:endParaRPr lang="zh-CN" altLang="en-US" sz="3600" dirty="0">
              <a:solidFill>
                <a:prstClr val="black"/>
              </a:solidFill>
              <a:latin typeface="Aharoni" panose="02010803020104030203" pitchFamily="2" charset="-79"/>
              <a:ea typeface="宋体" panose="02010600030101010101" pitchFamily="2" charset="-122"/>
              <a:cs typeface="Aharoni" panose="02010803020104030203" pitchFamily="2" charset="-79"/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0848708"/>
              </p:ext>
            </p:extLst>
          </p:nvPr>
        </p:nvGraphicFramePr>
        <p:xfrm>
          <a:off x="2833029" y="3442437"/>
          <a:ext cx="6225200" cy="9845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6" name="Equation" r:id="rId4" imgW="2489040" imgH="393480" progId="Equation.DSMT4">
                  <p:embed/>
                </p:oleObj>
              </mc:Choice>
              <mc:Fallback>
                <p:oleObj name="Equation" r:id="rId4" imgW="24890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833029" y="3442437"/>
                        <a:ext cx="6225200" cy="9845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/>
          <p:cNvSpPr/>
          <p:nvPr/>
        </p:nvSpPr>
        <p:spPr>
          <a:xfrm>
            <a:off x="1330711" y="4847845"/>
            <a:ext cx="10255405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Where </a:t>
            </a:r>
            <a:r>
              <a:rPr lang="el-GR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φ</a:t>
            </a: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is </a:t>
            </a:r>
            <a:r>
              <a:rPr lang="en-US" altLang="zh-CN" sz="24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he voltage, x is the point at which the CSD is calculated, h is </a:t>
            </a: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he spacing </a:t>
            </a:r>
            <a:r>
              <a:rPr lang="en-US" altLang="zh-CN" sz="24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of electrodes for the computation </a:t>
            </a: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nd </a:t>
            </a:r>
            <a:r>
              <a:rPr lang="el-GR" altLang="zh-CN" sz="24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σ</a:t>
            </a: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s the </a:t>
            </a: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onductivity of </a:t>
            </a:r>
            <a:r>
              <a:rPr lang="en-US" altLang="zh-CN" sz="24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ortical </a:t>
            </a: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issue. The </a:t>
            </a:r>
            <a:r>
              <a:rPr lang="en-US" altLang="zh-CN" sz="24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SD is negative if </a:t>
            </a: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urrents flow </a:t>
            </a:r>
            <a:r>
              <a:rPr lang="en-US" altLang="zh-CN" sz="24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owards the electrode (sink) and positive if currents flow away from </a:t>
            </a: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he contact </a:t>
            </a:r>
            <a:r>
              <a:rPr lang="en-US" altLang="zh-CN" sz="24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oints (</a:t>
            </a: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ource).</a:t>
            </a:r>
            <a:endParaRPr lang="zh-CN" altLang="en-US" sz="2400" dirty="0">
              <a:solidFill>
                <a:prstClr val="black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832946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744730" y="2040192"/>
            <a:ext cx="10702537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euronal correlates of spatial attention and working memory, short-term memory </a:t>
            </a:r>
          </a:p>
          <a:p>
            <a:pPr marL="342900" indent="-34290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SD the sinks in S layer and L5, feedback on firing rates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ask result implies the V1 response to working memory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4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</a:t>
            </a: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ovide </a:t>
            </a: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ew insights in the top-down modulation in V1 in the presence and absence of visual stimuli using laminar recoding.</a:t>
            </a:r>
            <a:endParaRPr lang="zh-CN" altLang="en-US" sz="2400" dirty="0">
              <a:solidFill>
                <a:prstClr val="black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744730" y="735492"/>
            <a:ext cx="561662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dirty="0" smtClean="0">
                <a:solidFill>
                  <a:prstClr val="black"/>
                </a:solidFill>
                <a:latin typeface="Aharoni" panose="02010803020104030203" pitchFamily="2" charset="-79"/>
                <a:ea typeface="宋体" panose="02010600030101010101" pitchFamily="2" charset="-122"/>
                <a:cs typeface="Aharoni" panose="02010803020104030203" pitchFamily="2" charset="-79"/>
              </a:rPr>
              <a:t>Discussion</a:t>
            </a:r>
            <a:endParaRPr lang="zh-CN" altLang="en-US" sz="3600" dirty="0">
              <a:solidFill>
                <a:prstClr val="black"/>
              </a:solidFill>
              <a:latin typeface="Aharoni" panose="02010803020104030203" pitchFamily="2" charset="-79"/>
              <a:ea typeface="宋体" panose="02010600030101010101" pitchFamily="2" charset="-122"/>
              <a:cs typeface="Aharoni" panose="02010803020104030203" pitchFamily="2" charset="-79"/>
            </a:endParaRPr>
          </a:p>
        </p:txBody>
      </p:sp>
    </p:spTree>
    <p:extLst>
      <p:ext uri="{BB962C8B-B14F-4D97-AF65-F5344CB8AC3E}">
        <p14:creationId xmlns:p14="http://schemas.microsoft.com/office/powerpoint/2010/main" val="32204312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>
            <a:extLst>
              <a:ext uri="{FF2B5EF4-FFF2-40B4-BE49-F238E27FC236}">
                <a16:creationId xmlns="" xmlns:a16="http://schemas.microsoft.com/office/drawing/2014/main" id="{DB0A951D-DB68-4690-ABFD-3B39076EF609}"/>
              </a:ext>
            </a:extLst>
          </p:cNvPr>
          <p:cNvSpPr txBox="1"/>
          <p:nvPr/>
        </p:nvSpPr>
        <p:spPr>
          <a:xfrm>
            <a:off x="4346737" y="2928368"/>
            <a:ext cx="838052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800" dirty="0">
                <a:latin typeface="Aharoni" panose="02010803020104030203" pitchFamily="2" charset="-79"/>
                <a:cs typeface="Aharoni" panose="02010803020104030203" pitchFamily="2" charset="-79"/>
              </a:rPr>
              <a:t>Thank you!</a:t>
            </a:r>
            <a:r>
              <a:rPr lang="zh-CN" altLang="en-US" sz="4800" dirty="0">
                <a:latin typeface="Aharoni" panose="02010803020104030203" pitchFamily="2" charset="-79"/>
                <a:cs typeface="Aharoni" panose="02010803020104030203" pitchFamily="2" charset="-79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91001764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744730" y="2040192"/>
            <a:ext cx="10702537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4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</a:t>
            </a: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elective attention and working </a:t>
            </a:r>
            <a:r>
              <a:rPr lang="en-US" altLang="zh-CN" sz="24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emory </a:t>
            </a: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n </a:t>
            </a:r>
            <a:r>
              <a:rPr lang="en-US" altLang="zh-CN" sz="24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rimary</a:t>
            </a: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visual cortex </a:t>
            </a:r>
            <a:endParaRPr lang="en-US" altLang="zh-CN" sz="2400" dirty="0" smtClean="0">
              <a:solidFill>
                <a:prstClr val="black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342900" indent="-34290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urve-tracing stimuli to examine </a:t>
            </a:r>
            <a:r>
              <a:rPr lang="en-US" altLang="zh-CN" sz="24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euronal activity in the </a:t>
            </a: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ifferent layers </a:t>
            </a:r>
            <a:r>
              <a:rPr lang="en-US" altLang="zh-CN" sz="24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of </a:t>
            </a: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V1. 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he result reveals </a:t>
            </a:r>
            <a:r>
              <a:rPr lang="en-US" altLang="zh-CN" sz="24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op-down </a:t>
            </a: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nputs, an increase </a:t>
            </a:r>
            <a:r>
              <a:rPr lang="en-US" altLang="zh-CN" sz="24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n </a:t>
            </a: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iring rates in the superficial and deep layers, and weaker in input layer 4.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he </a:t>
            </a:r>
            <a:r>
              <a:rPr lang="en-US" altLang="zh-CN" sz="24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esults provide new insights in </a:t>
            </a: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he </a:t>
            </a:r>
            <a:r>
              <a:rPr lang="en-US" altLang="zh-CN" sz="24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op-down modulation </a:t>
            </a: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n V1 </a:t>
            </a:r>
            <a:r>
              <a:rPr lang="en-US" altLang="zh-CN" sz="24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n </a:t>
            </a: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he presence </a:t>
            </a:r>
            <a:r>
              <a:rPr lang="en-US" altLang="zh-CN" sz="24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nd absence of visual </a:t>
            </a: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timuli using laminar recoding.</a:t>
            </a:r>
            <a:endParaRPr lang="zh-CN" altLang="en-US" sz="2400" dirty="0">
              <a:solidFill>
                <a:prstClr val="black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744730" y="735492"/>
            <a:ext cx="5616624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400" dirty="0">
                <a:solidFill>
                  <a:prstClr val="black"/>
                </a:solidFill>
                <a:latin typeface="Aharoni" panose="02010803020104030203" pitchFamily="2" charset="-79"/>
                <a:ea typeface="宋体" panose="02010600030101010101" pitchFamily="2" charset="-122"/>
                <a:cs typeface="Aharoni" panose="02010803020104030203" pitchFamily="2" charset="-79"/>
              </a:rPr>
              <a:t>Introduction</a:t>
            </a:r>
            <a:endParaRPr lang="zh-CN" altLang="en-US" sz="3600" dirty="0">
              <a:solidFill>
                <a:prstClr val="black"/>
              </a:solidFill>
              <a:latin typeface="Aharoni" panose="02010803020104030203" pitchFamily="2" charset="-79"/>
              <a:ea typeface="宋体" panose="02010600030101010101" pitchFamily="2" charset="-122"/>
              <a:cs typeface="Aharoni" panose="02010803020104030203" pitchFamily="2" charset="-79"/>
            </a:endParaRPr>
          </a:p>
        </p:txBody>
      </p:sp>
    </p:spTree>
    <p:extLst>
      <p:ext uri="{BB962C8B-B14F-4D97-AF65-F5344CB8AC3E}">
        <p14:creationId xmlns:p14="http://schemas.microsoft.com/office/powerpoint/2010/main" val="6182515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408849" y="920495"/>
            <a:ext cx="9396679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b="1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E</a:t>
            </a:r>
            <a:r>
              <a:rPr lang="en-US" altLang="zh-CN" sz="2400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periment:</a:t>
            </a:r>
            <a:endParaRPr lang="en-US" altLang="zh-CN" sz="2400" b="1" dirty="0">
              <a:solidFill>
                <a:prstClr val="black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urve-tracing task: 8 stimuli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emain (Attention) </a:t>
            </a:r>
            <a:r>
              <a:rPr lang="en-US" altLang="zh-CN" sz="2400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vs</a:t>
            </a: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briefly presented (</a:t>
            </a:r>
            <a:r>
              <a:rPr lang="en-US" altLang="zh-CN" sz="24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working </a:t>
            </a: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emory)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High-density depth probe between electrodes (24 probes)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ecord: </a:t>
            </a:r>
            <a:r>
              <a:rPr lang="en-US" altLang="zh-CN" sz="24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hlinkClick r:id="rId2" action="ppaction://hlinksldjump"/>
              </a:rPr>
              <a:t>multiunit </a:t>
            </a: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hlinkClick r:id="rId2" action="ppaction://hlinksldjump"/>
              </a:rPr>
              <a:t>activity (</a:t>
            </a:r>
            <a:r>
              <a:rPr lang="en-US" altLang="zh-CN" sz="24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hlinkClick r:id="rId2" action="ppaction://hlinksldjump"/>
              </a:rPr>
              <a:t>MUA</a:t>
            </a: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hlinkClick r:id="rId2" action="ppaction://hlinksldjump"/>
              </a:rPr>
              <a:t>), </a:t>
            </a: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ocal field potential (LFPs)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rea: V1, superficial, L4, deep layer</a:t>
            </a:r>
            <a:endParaRPr lang="en-US" altLang="zh-CN" sz="4000" dirty="0">
              <a:solidFill>
                <a:prstClr val="black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89843" y="253754"/>
            <a:ext cx="561662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dirty="0">
                <a:solidFill>
                  <a:prstClr val="black"/>
                </a:solidFill>
                <a:latin typeface="Aharoni" panose="02010803020104030203" pitchFamily="2" charset="-79"/>
                <a:ea typeface="宋体" panose="02010600030101010101" pitchFamily="2" charset="-122"/>
                <a:cs typeface="Aharoni" panose="02010803020104030203" pitchFamily="2" charset="-79"/>
              </a:rPr>
              <a:t>Overlook</a:t>
            </a:r>
            <a:endParaRPr lang="zh-CN" altLang="en-US" sz="3600" dirty="0">
              <a:solidFill>
                <a:prstClr val="black"/>
              </a:solidFill>
              <a:latin typeface="Aharoni" panose="02010803020104030203" pitchFamily="2" charset="-79"/>
              <a:ea typeface="宋体" panose="02010600030101010101" pitchFamily="2" charset="-122"/>
              <a:cs typeface="Aharoni" panose="02010803020104030203" pitchFamily="2" charset="-79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428141" y="4336815"/>
            <a:ext cx="8526998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ata analysis:</a:t>
            </a:r>
            <a:endParaRPr lang="en-US" altLang="zh-CN" sz="2400" b="1" dirty="0">
              <a:solidFill>
                <a:prstClr val="black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ethod: current-source density(CSD),</a:t>
            </a:r>
            <a:r>
              <a:rPr lang="en-US" altLang="zh-CN" sz="24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ROC analysis between target and distractor </a:t>
            </a: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urve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Eye movement: video tracker at 250Hz</a:t>
            </a:r>
          </a:p>
        </p:txBody>
      </p:sp>
    </p:spTree>
    <p:extLst>
      <p:ext uri="{BB962C8B-B14F-4D97-AF65-F5344CB8AC3E}">
        <p14:creationId xmlns:p14="http://schemas.microsoft.com/office/powerpoint/2010/main" val="34297559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845562" y="487271"/>
            <a:ext cx="601243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000" dirty="0" smtClean="0">
                <a:solidFill>
                  <a:prstClr val="black"/>
                </a:solidFill>
                <a:latin typeface="Aharoni" panose="02010803020104030203" pitchFamily="2" charset="-79"/>
                <a:ea typeface="宋体" panose="02010600030101010101" pitchFamily="2" charset="-122"/>
                <a:cs typeface="Aharoni" panose="02010803020104030203" pitchFamily="2" charset="-79"/>
              </a:rPr>
              <a:t>Curve-tracing stimuli</a:t>
            </a:r>
            <a:endParaRPr lang="zh-CN" altLang="en-US" sz="3600" dirty="0">
              <a:solidFill>
                <a:prstClr val="black"/>
              </a:solidFill>
              <a:latin typeface="Aharoni" panose="02010803020104030203" pitchFamily="2" charset="-79"/>
              <a:ea typeface="宋体" panose="02010600030101010101" pitchFamily="2" charset="-122"/>
              <a:cs typeface="Aharoni" panose="02010803020104030203" pitchFamily="2" charset="-79"/>
            </a:endParaRPr>
          </a:p>
        </p:txBody>
      </p:sp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4058" y="1684760"/>
            <a:ext cx="6577245" cy="44347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3780831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845562" y="487271"/>
            <a:ext cx="601243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000" dirty="0" smtClean="0">
                <a:solidFill>
                  <a:prstClr val="black"/>
                </a:solidFill>
                <a:latin typeface="Aharoni" panose="02010803020104030203" pitchFamily="2" charset="-79"/>
                <a:ea typeface="宋体" panose="02010600030101010101" pitchFamily="2" charset="-122"/>
                <a:cs typeface="Aharoni" panose="02010803020104030203" pitchFamily="2" charset="-79"/>
              </a:rPr>
              <a:t>Curve-tracing stimuli</a:t>
            </a:r>
            <a:endParaRPr lang="zh-CN" altLang="en-US" sz="3600" dirty="0">
              <a:solidFill>
                <a:prstClr val="black"/>
              </a:solidFill>
              <a:latin typeface="Aharoni" panose="02010803020104030203" pitchFamily="2" charset="-79"/>
              <a:ea typeface="宋体" panose="02010600030101010101" pitchFamily="2" charset="-122"/>
              <a:cs typeface="Aharoni" panose="02010803020104030203" pitchFamily="2" charset="-79"/>
            </a:endParaRP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3269" y="1594625"/>
            <a:ext cx="4710759" cy="44227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54027" y="1594625"/>
            <a:ext cx="4828479" cy="44299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7768757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58233" y="558292"/>
            <a:ext cx="870843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000" dirty="0" smtClean="0">
                <a:solidFill>
                  <a:prstClr val="black"/>
                </a:solidFill>
                <a:latin typeface="Aharoni" panose="02010803020104030203" pitchFamily="2" charset="-79"/>
                <a:ea typeface="宋体" panose="02010600030101010101" pitchFamily="2" charset="-122"/>
                <a:cs typeface="Aharoni" panose="02010803020104030203" pitchFamily="2" charset="-79"/>
              </a:rPr>
              <a:t>MUA &amp; CSD of attention task</a:t>
            </a:r>
            <a:endParaRPr lang="zh-CN" altLang="en-US" sz="2000" dirty="0">
              <a:solidFill>
                <a:prstClr val="black"/>
              </a:solidFill>
              <a:latin typeface="Aharoni" panose="02010803020104030203" pitchFamily="2" charset="-79"/>
              <a:ea typeface="宋体" panose="02010600030101010101" pitchFamily="2" charset="-122"/>
              <a:cs typeface="Aharoni" panose="02010803020104030203" pitchFamily="2" charset="-79"/>
            </a:endParaRPr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52119" y="1278333"/>
            <a:ext cx="5847277" cy="55796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2829467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948430" y="916075"/>
            <a:ext cx="561662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dirty="0" smtClean="0">
                <a:solidFill>
                  <a:prstClr val="black"/>
                </a:solidFill>
                <a:latin typeface="Aharoni" panose="02010803020104030203" pitchFamily="2" charset="-79"/>
                <a:ea typeface="宋体" panose="02010600030101010101" pitchFamily="2" charset="-122"/>
                <a:cs typeface="Aharoni" panose="02010803020104030203" pitchFamily="2" charset="-79"/>
              </a:rPr>
              <a:t>Aim of experiment</a:t>
            </a:r>
            <a:endParaRPr lang="zh-CN" altLang="en-US" sz="3600" dirty="0">
              <a:solidFill>
                <a:prstClr val="black"/>
              </a:solidFill>
              <a:latin typeface="Aharoni" panose="02010803020104030203" pitchFamily="2" charset="-79"/>
              <a:ea typeface="宋体" panose="02010600030101010101" pitchFamily="2" charset="-122"/>
              <a:cs typeface="Aharoni" panose="02010803020104030203" pitchFamily="2" charset="-79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744730" y="1817169"/>
            <a:ext cx="10702537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Whether trace briefly presented curves. If so, do V1exhibit activity depends on previous contour element? </a:t>
            </a:r>
          </a:p>
          <a:p>
            <a:pPr marL="342900" indent="-34290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ompare V1 memory signal to </a:t>
            </a:r>
            <a:r>
              <a:rPr lang="en-US" altLang="zh-CN" sz="2400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ttentional</a:t>
            </a: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response modulation when curves remain visible.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easure the influence of visual mask on V1 as it interferes with iconic memory but not working memory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ompare different V1 layers which might contribute differently to attention and working memory.</a:t>
            </a:r>
            <a:endParaRPr lang="zh-CN" altLang="en-US" sz="2400" dirty="0">
              <a:solidFill>
                <a:prstClr val="black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5310258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948430" y="704201"/>
            <a:ext cx="561662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dirty="0">
                <a:solidFill>
                  <a:prstClr val="black"/>
                </a:solidFill>
                <a:latin typeface="Aharoni" panose="02010803020104030203" pitchFamily="2" charset="-79"/>
                <a:ea typeface="宋体" panose="02010600030101010101" pitchFamily="2" charset="-122"/>
                <a:cs typeface="Aharoni" panose="02010803020104030203" pitchFamily="2" charset="-79"/>
              </a:rPr>
              <a:t>C</a:t>
            </a:r>
            <a:r>
              <a:rPr lang="en-US" altLang="zh-CN" sz="3600" dirty="0" smtClean="0">
                <a:solidFill>
                  <a:prstClr val="black"/>
                </a:solidFill>
                <a:latin typeface="Aharoni" panose="02010803020104030203" pitchFamily="2" charset="-79"/>
                <a:ea typeface="宋体" panose="02010600030101010101" pitchFamily="2" charset="-122"/>
                <a:cs typeface="Aharoni" panose="02010803020104030203" pitchFamily="2" charset="-79"/>
              </a:rPr>
              <a:t>onclusion</a:t>
            </a:r>
            <a:endParaRPr lang="zh-CN" altLang="en-US" sz="3600" dirty="0">
              <a:solidFill>
                <a:prstClr val="black"/>
              </a:solidFill>
              <a:latin typeface="Aharoni" panose="02010803020104030203" pitchFamily="2" charset="-79"/>
              <a:ea typeface="宋体" panose="02010600030101010101" pitchFamily="2" charset="-122"/>
              <a:cs typeface="Aharoni" panose="02010803020104030203" pitchFamily="2" charset="-79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744730" y="1493302"/>
            <a:ext cx="10702537" cy="50783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onkey can trace briefly presented curve and cause persistent spiking activity in V1 implies a form of working memory</a:t>
            </a:r>
          </a:p>
          <a:p>
            <a:pPr marL="342900" indent="-34290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V1 trace is briefly abolished by mask and reinstated implying it provides with working memory, not iconic memory.</a:t>
            </a:r>
          </a:p>
          <a:p>
            <a:pPr marL="342900" indent="-34290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piking activity modulation by attention and working memory is strongest in the superficial and deep layers of V1 and weaker in layer 4.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SD indicates two cognitive functions increase </a:t>
            </a:r>
            <a:r>
              <a:rPr lang="en-US" altLang="zh-CN" sz="24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he magnitude of synaptic </a:t>
            </a: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nput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nto the superficial layers and layer 5, thus providing top-down signature from higher cortical areas.</a:t>
            </a:r>
            <a:endParaRPr lang="zh-CN" altLang="en-US" sz="2400" dirty="0">
              <a:solidFill>
                <a:prstClr val="black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9243122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>
            <a:extLst>
              <a:ext uri="{FF2B5EF4-FFF2-40B4-BE49-F238E27FC236}">
                <a16:creationId xmlns="" xmlns:a16="http://schemas.microsoft.com/office/drawing/2014/main" id="{DB3F5F9B-37D0-47C0-B20E-22E8DCC65FDE}"/>
              </a:ext>
            </a:extLst>
          </p:cNvPr>
          <p:cNvSpPr/>
          <p:nvPr/>
        </p:nvSpPr>
        <p:spPr>
          <a:xfrm>
            <a:off x="416838" y="278542"/>
            <a:ext cx="360868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prstClr val="black"/>
                </a:solidFill>
                <a:latin typeface="Aharoni" panose="02010803020104030203" pitchFamily="2" charset="-79"/>
                <a:ea typeface="宋体" panose="02010600030101010101" pitchFamily="2" charset="-122"/>
                <a:cs typeface="Aharoni" panose="02010803020104030203" pitchFamily="2" charset="-79"/>
              </a:rPr>
              <a:t>Both experiments</a:t>
            </a:r>
            <a:endParaRPr lang="zh-CN" altLang="en-US" sz="3200" dirty="0">
              <a:solidFill>
                <a:prstClr val="black"/>
              </a:solidFill>
              <a:latin typeface="Aharoni" panose="02010803020104030203" pitchFamily="2" charset="-79"/>
              <a:ea typeface="宋体" panose="02010600030101010101" pitchFamily="2" charset="-122"/>
              <a:cs typeface="Aharoni" panose="02010803020104030203" pitchFamily="2" charset="-79"/>
            </a:endParaRPr>
          </a:p>
        </p:txBody>
      </p:sp>
      <p:pic>
        <p:nvPicPr>
          <p:cNvPr id="5123" name="Picture 3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477" b="4993"/>
          <a:stretch/>
        </p:blipFill>
        <p:spPr bwMode="auto">
          <a:xfrm>
            <a:off x="629856" y="925548"/>
            <a:ext cx="6791325" cy="28770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24" name="Picture 4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161" b="4336"/>
          <a:stretch/>
        </p:blipFill>
        <p:spPr bwMode="auto">
          <a:xfrm>
            <a:off x="629856" y="3869472"/>
            <a:ext cx="7172325" cy="2854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8446636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2_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4472C4"/>
    </a:accent1>
    <a:accent2>
      <a:srgbClr val="ED7D31"/>
    </a:accent2>
    <a:accent3>
      <a:srgbClr val="A5A5A5"/>
    </a:accent3>
    <a:accent4>
      <a:srgbClr val="FFC000"/>
    </a:accent4>
    <a:accent5>
      <a:srgbClr val="5B9BD5"/>
    </a:accent5>
    <a:accent6>
      <a:srgbClr val="70AD47"/>
    </a:accent6>
    <a:hlink>
      <a:srgbClr val="0563C1"/>
    </a:hlink>
    <a:folHlink>
      <a:srgbClr val="954F72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otalTime>1539</TotalTime>
  <Words>527</Words>
  <Application>Microsoft Office PowerPoint</Application>
  <PresentationFormat>自定义</PresentationFormat>
  <Paragraphs>49</Paragraphs>
  <Slides>17</Slides>
  <Notes>2</Notes>
  <HiddenSlides>0</HiddenSlides>
  <MMClips>0</MMClips>
  <ScaleCrop>false</ScaleCrop>
  <HeadingPairs>
    <vt:vector size="6" baseType="variant">
      <vt:variant>
        <vt:lpstr>主题</vt:lpstr>
      </vt:variant>
      <vt:variant>
        <vt:i4>3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7</vt:i4>
      </vt:variant>
    </vt:vector>
  </HeadingPairs>
  <TitlesOfParts>
    <vt:vector size="21" baseType="lpstr">
      <vt:lpstr>Office 主题​​</vt:lpstr>
      <vt:lpstr>1_Office 主题​​</vt:lpstr>
      <vt:lpstr>2_Office 主题​​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Paul Sun</dc:creator>
  <cp:lastModifiedBy>lenovo</cp:lastModifiedBy>
  <cp:revision>57</cp:revision>
  <dcterms:created xsi:type="dcterms:W3CDTF">2019-10-05T00:25:32Z</dcterms:created>
  <dcterms:modified xsi:type="dcterms:W3CDTF">2019-10-26T20:32:27Z</dcterms:modified>
</cp:coreProperties>
</file>